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  <p:sldId id="256" r:id="rId4"/>
    <p:sldId id="260" r:id="rId5"/>
    <p:sldId id="257" r:id="rId6"/>
    <p:sldId id="261" r:id="rId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7" d="100"/>
          <a:sy n="107" d="100"/>
        </p:scale>
        <p:origin x="51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FC2358-8959-318C-C8E4-467BCFD486F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A5AFFAC1-E4A9-8128-B90E-C9705613CB3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2AB2FFC-14CC-4D56-998E-4E022089D3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D5E10-DC31-47F2-BFF2-C6C46FCB1C39}" type="datetimeFigureOut">
              <a:rPr lang="zh-CN" altLang="en-US" smtClean="0"/>
              <a:t>2025/6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59CC40A-7E3C-490F-DF18-BBFC1E855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015E68E-BFC8-1735-9247-67B7C90813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FE45B0-4DC4-4DCC-99E5-263E640766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13428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C87484-FCEB-A15E-1D7B-7B15F36D1E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2DA7EF3-8E3E-CBBB-E5AE-EEF66A9B77C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EDF2255-A3A0-7F9B-AF9B-4E23E2346A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D5E10-DC31-47F2-BFF2-C6C46FCB1C39}" type="datetimeFigureOut">
              <a:rPr lang="zh-CN" altLang="en-US" smtClean="0"/>
              <a:t>2025/6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C58A44A-91F5-37F4-5FF2-6E333EAC1B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4CE6ADC-18A0-77E0-704E-B19DCD2BC9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FE45B0-4DC4-4DCC-99E5-263E640766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2832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80ECA71-DD72-D497-C702-C3F2074946A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F4DB005-37EC-83D7-E7F0-5449667DCC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A1C3834-1893-CAA9-17C1-E14C48EC88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D5E10-DC31-47F2-BFF2-C6C46FCB1C39}" type="datetimeFigureOut">
              <a:rPr lang="zh-CN" altLang="en-US" smtClean="0"/>
              <a:t>2025/6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1FDA9AA-08D7-C7E3-4095-D12E57B805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9FDB07C-2AA2-5868-99E6-D5F9BB8E22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FE45B0-4DC4-4DCC-99E5-263E640766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73076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A9FD816-FC54-9E72-BBAD-514D0BC777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F9CEE8E-4F7B-EE4F-8F42-6A2615921A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D4477F-6951-21E6-673C-49A6338016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D5E10-DC31-47F2-BFF2-C6C46FCB1C39}" type="datetimeFigureOut">
              <a:rPr lang="zh-CN" altLang="en-US" smtClean="0"/>
              <a:t>2025/6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BA8FDD6-BAAE-EEAD-25FA-6E404AEF0F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DF7495-0871-B70B-65E1-9CA80DC09F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FE45B0-4DC4-4DCC-99E5-263E640766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6438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A68A86-36FC-ED1A-9469-8864051C90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64D905B-6BE8-8EF2-FD74-DC906C3C13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10A879D-607C-93FF-BE91-62668FDD47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D5E10-DC31-47F2-BFF2-C6C46FCB1C39}" type="datetimeFigureOut">
              <a:rPr lang="zh-CN" altLang="en-US" smtClean="0"/>
              <a:t>2025/6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48DE95E-328E-16A4-CC4F-0DC7D030F0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30F6CB8-90C8-C025-5F4F-DBEB8948A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FE45B0-4DC4-4DCC-99E5-263E640766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1753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65E728-3E2D-C553-A7DB-3B88840DE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247A408-D30F-42E2-2F3E-819FE08AEC1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77938DF-14F7-2A8B-EF1F-83D8F08C724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A6D21A9-1929-A8B2-9CBA-C820163183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D5E10-DC31-47F2-BFF2-C6C46FCB1C39}" type="datetimeFigureOut">
              <a:rPr lang="zh-CN" altLang="en-US" smtClean="0"/>
              <a:t>2025/6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301F9DE-9960-441F-3B6E-6F6486469E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EF00945-AB06-EDA5-DB1B-3823D90D1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FE45B0-4DC4-4DCC-99E5-263E640766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57588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F0F491-8F58-E0E7-CBA5-CFA9941CF1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B5C4BAE-7249-7CA4-6AAB-BE3FCCF981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F27C226-BBB9-2513-CD81-DF3022B1AD4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8C89756-D20B-5A54-121D-4CA2E4FD28E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9EE4BE8-C0C2-7031-DDBB-9E0DF03B5B4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5C9EC36-2AD3-97C1-ED0E-F0C64B0A9C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D5E10-DC31-47F2-BFF2-C6C46FCB1C39}" type="datetimeFigureOut">
              <a:rPr lang="zh-CN" altLang="en-US" smtClean="0"/>
              <a:t>2025/6/1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3820F8D-A8B1-389B-86BC-D2E4989E0F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E05EC2B-23F3-4440-01AD-62B03A1907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FE45B0-4DC4-4DCC-99E5-263E640766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01047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B2D211-AB5D-CB41-D983-A5C4100A4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885DDA0-08FF-33E3-EB24-80E8C10569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D5E10-DC31-47F2-BFF2-C6C46FCB1C39}" type="datetimeFigureOut">
              <a:rPr lang="zh-CN" altLang="en-US" smtClean="0"/>
              <a:t>2025/6/1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C6E700D-29BF-B535-5268-6F6B622749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A272EBE-63DC-25C6-0BD0-C34DE5989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FE45B0-4DC4-4DCC-99E5-263E640766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49945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AC7157A-62D6-C6EE-B09D-FC2EC02990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D5E10-DC31-47F2-BFF2-C6C46FCB1C39}" type="datetimeFigureOut">
              <a:rPr lang="zh-CN" altLang="en-US" smtClean="0"/>
              <a:t>2025/6/1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0EFC74F-B3FB-7663-6948-059259CA4D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6F491B8-0186-8C10-48C6-A6E4C8E966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FE45B0-4DC4-4DCC-99E5-263E640766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09836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EF5398-B463-B772-AF0B-BB74A91B9C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39E56C7-3589-C550-612F-66B1B4B29F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7E92A42-9AC9-CB2B-91A5-C6B4DA7C6E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82DB1B3-08D1-6432-58D8-2745BE63EF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D5E10-DC31-47F2-BFF2-C6C46FCB1C39}" type="datetimeFigureOut">
              <a:rPr lang="zh-CN" altLang="en-US" smtClean="0"/>
              <a:t>2025/6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9964A61-94E5-0B16-47CF-79869862F7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B5AE6FB-C11B-234E-3698-FF34B9C60D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FE45B0-4DC4-4DCC-99E5-263E640766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12534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7F3EE4-F6FD-C4E5-8421-8A9B2C0F13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DDB232D-F3B6-5350-BFD4-FF4956D2664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FD9773D-562D-2E16-0F27-9C3BDCF1FFB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4CB5077-8A20-1F00-C4FD-64C735565D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D5E10-DC31-47F2-BFF2-C6C46FCB1C39}" type="datetimeFigureOut">
              <a:rPr lang="zh-CN" altLang="en-US" smtClean="0"/>
              <a:t>2025/6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DDC95C4-8D86-BE1F-1725-02AE1936D8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DA15E0D-7DFF-E147-5499-9D10E9BA2D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FE45B0-4DC4-4DCC-99E5-263E640766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16431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D110B01C-1B66-0BD8-6A4A-F26B850FB3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DD4A3D8-5FCD-2CCB-2B48-C3A1F26B47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6E0B561-63A3-CE6A-893F-5E3947627F9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CD5E10-DC31-47F2-BFF2-C6C46FCB1C39}" type="datetimeFigureOut">
              <a:rPr lang="zh-CN" altLang="en-US" smtClean="0"/>
              <a:t>2025/6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62D525C-5092-27D2-D444-55604834551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640D398-5557-A389-8902-BAB5F03C477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FE45B0-4DC4-4DCC-99E5-263E640766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61768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jpg"/><Relationship Id="rId4" Type="http://schemas.openxmlformats.org/officeDocument/2006/relationships/image" Target="../media/image9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7.wmf"/><Relationship Id="rId3" Type="http://schemas.openxmlformats.org/officeDocument/2006/relationships/image" Target="../media/image12.jp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5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2C474C7-D107-F52C-7735-2A51BBDF1E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9A6F169-8877-EB28-DF09-D6AB307E0F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134" y="2686702"/>
            <a:ext cx="5662019" cy="3932435"/>
          </a:xfrm>
          <a:prstGeom prst="rect">
            <a:avLst/>
          </a:prstGeom>
        </p:spPr>
      </p:pic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8FD5A436-9C53-4D64-E90B-C144E1D458C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3709113"/>
              </p:ext>
            </p:extLst>
          </p:nvPr>
        </p:nvGraphicFramePr>
        <p:xfrm>
          <a:off x="6603719" y="3429000"/>
          <a:ext cx="42814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0700">
                  <a:extLst>
                    <a:ext uri="{9D8B030D-6E8A-4147-A177-3AD203B41FA5}">
                      <a16:colId xmlns:a16="http://schemas.microsoft.com/office/drawing/2014/main" val="3941483489"/>
                    </a:ext>
                  </a:extLst>
                </a:gridCol>
                <a:gridCol w="2140700">
                  <a:extLst>
                    <a:ext uri="{9D8B030D-6E8A-4147-A177-3AD203B41FA5}">
                      <a16:colId xmlns:a16="http://schemas.microsoft.com/office/drawing/2014/main" val="138492138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lgorith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lpha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25131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.2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13373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8.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07961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G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.6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0085480"/>
                  </a:ext>
                </a:extLst>
              </a:tr>
            </a:tbl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76C630F1-17AF-D3C6-6F5D-CD0ED9278E15}"/>
              </a:ext>
            </a:extLst>
          </p:cNvPr>
          <p:cNvSpPr txBox="1"/>
          <p:nvPr/>
        </p:nvSpPr>
        <p:spPr>
          <a:xfrm>
            <a:off x="5982160" y="1392420"/>
            <a:ext cx="60960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/>
              <a:t>Since the formula </a:t>
            </a:r>
            <a:r>
              <a:rPr lang="en-US" altLang="zh-CN" sz="2400" dirty="0"/>
              <a:t>hard to</a:t>
            </a:r>
            <a:r>
              <a:rPr lang="zh-CN" altLang="en-US" sz="2400" dirty="0"/>
              <a:t> be derived, conduct </a:t>
            </a:r>
            <a:r>
              <a:rPr lang="en-US" altLang="zh-CN" sz="2400" dirty="0"/>
              <a:t>Monte-Carlo</a:t>
            </a:r>
            <a:r>
              <a:rPr lang="zh-CN" altLang="en-US" sz="2400" dirty="0"/>
              <a:t> experiments for fitting.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B06A470-82F7-697A-417D-CC9AD596A7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844" y="125959"/>
            <a:ext cx="2400300" cy="66675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4D5B0D6-EFEC-8730-49E8-23BB52FBF0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4777" y="705628"/>
            <a:ext cx="3324101" cy="83509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7F2F8D61-1F9A-56E1-3EDA-78B698B692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4777" y="1540727"/>
            <a:ext cx="5174710" cy="996049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5C1922B0-C056-DC1C-7175-B5262CE0DD1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37363" y="264138"/>
            <a:ext cx="1593860" cy="647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58671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A7FC693-4241-23BD-39C0-6EBF370D9F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4D553B28-A88D-C7BF-BB59-5418A2799F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816" y="652442"/>
            <a:ext cx="6166529" cy="4917176"/>
          </a:xfrm>
          <a:prstGeom prst="rect">
            <a:avLst/>
          </a:prstGeom>
        </p:spPr>
      </p:pic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A2FAC98E-B1D6-5143-DF89-CEE4EF6398C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0703335"/>
              </p:ext>
            </p:extLst>
          </p:nvPr>
        </p:nvGraphicFramePr>
        <p:xfrm>
          <a:off x="6541476" y="2079544"/>
          <a:ext cx="5189416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4708">
                  <a:extLst>
                    <a:ext uri="{9D8B030D-6E8A-4147-A177-3AD203B41FA5}">
                      <a16:colId xmlns:a16="http://schemas.microsoft.com/office/drawing/2014/main" val="3941483489"/>
                    </a:ext>
                  </a:extLst>
                </a:gridCol>
                <a:gridCol w="2594708">
                  <a:extLst>
                    <a:ext uri="{9D8B030D-6E8A-4147-A177-3AD203B41FA5}">
                      <a16:colId xmlns:a16="http://schemas.microsoft.com/office/drawing/2014/main" val="138492138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lgorith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NR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25131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13373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07961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G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188726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onventiona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89628121"/>
                  </a:ext>
                </a:extLst>
              </a:tr>
            </a:tbl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FCAD8927-E1CF-9BAB-4BD7-322DDBEB668C}"/>
              </a:ext>
            </a:extLst>
          </p:cNvPr>
          <p:cNvSpPr txBox="1"/>
          <p:nvPr/>
        </p:nvSpPr>
        <p:spPr>
          <a:xfrm>
            <a:off x="6808614" y="1534831"/>
            <a:ext cx="60979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The point at which begins to decline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433623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CED36CBC-72C8-9703-57BF-18217684B4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4023" y="3518035"/>
            <a:ext cx="4109604" cy="328894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547B5EE-A990-A80E-C509-6A9E48E55A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9741" y="51019"/>
            <a:ext cx="4196562" cy="346701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19BFB1E-B4F1-1608-BD94-05A3E85CAF6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1081" y="3569330"/>
            <a:ext cx="3932709" cy="332668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756E4B23-588A-DB68-5D9C-89D7D51CD04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1081" y="113343"/>
            <a:ext cx="4016422" cy="3315657"/>
          </a:xfrm>
          <a:prstGeom prst="rect">
            <a:avLst/>
          </a:prstGeom>
        </p:spPr>
      </p:pic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86FEA16B-0FBD-0065-2F1A-A5CBC89FA50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3062573"/>
              </p:ext>
            </p:extLst>
          </p:nvPr>
        </p:nvGraphicFramePr>
        <p:xfrm>
          <a:off x="171557" y="2463666"/>
          <a:ext cx="3484096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19665">
                  <a:extLst>
                    <a:ext uri="{9D8B030D-6E8A-4147-A177-3AD203B41FA5}">
                      <a16:colId xmlns:a16="http://schemas.microsoft.com/office/drawing/2014/main" val="3941483489"/>
                    </a:ext>
                  </a:extLst>
                </a:gridCol>
                <a:gridCol w="1864431">
                  <a:extLst>
                    <a:ext uri="{9D8B030D-6E8A-4147-A177-3AD203B41FA5}">
                      <a16:colId xmlns:a16="http://schemas.microsoft.com/office/drawing/2014/main" val="138492138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Param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25131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ample rate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44kHz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813373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arrier Frequency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kHz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807961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Pulse width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s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500854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ulse Interval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4s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92412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175468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FF5F0B5-981D-C9EF-8E80-AAA6F6D796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OFDM时频脉冲形状与子载波正交性的理解_ofdm脉冲-CSDN博客">
            <a:extLst>
              <a:ext uri="{FF2B5EF4-FFF2-40B4-BE49-F238E27FC236}">
                <a16:creationId xmlns:a16="http://schemas.microsoft.com/office/drawing/2014/main" id="{C2920643-C0BC-E15A-E061-1BBF5384A76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9" b="10752"/>
          <a:stretch>
            <a:fillRect/>
          </a:stretch>
        </p:blipFill>
        <p:spPr bwMode="auto">
          <a:xfrm>
            <a:off x="5851396" y="935378"/>
            <a:ext cx="6172078" cy="28702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D443048-C8C4-B49C-1C2B-3938636DD7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431" y="809550"/>
            <a:ext cx="4463136" cy="3751521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2D689DA-570E-D468-2E43-1EE9CA9E9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148458"/>
              </p:ext>
            </p:extLst>
          </p:nvPr>
        </p:nvGraphicFramePr>
        <p:xfrm>
          <a:off x="6519919" y="3906855"/>
          <a:ext cx="305921" cy="361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19919" y="3906855"/>
                        <a:ext cx="305921" cy="361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09981969-4DC9-D9D3-1F8A-B39536780AD9}"/>
              </a:ext>
            </a:extLst>
          </p:cNvPr>
          <p:cNvSpPr txBox="1"/>
          <p:nvPr/>
        </p:nvSpPr>
        <p:spPr>
          <a:xfrm>
            <a:off x="1367865" y="5942716"/>
            <a:ext cx="22232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How about OFDM?</a:t>
            </a:r>
            <a:endParaRPr lang="zh-CN" alt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E9D1092-CFBA-88EE-647B-13F6AEFF8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438848"/>
              </p:ext>
            </p:extLst>
          </p:nvPr>
        </p:nvGraphicFramePr>
        <p:xfrm>
          <a:off x="1220581" y="415969"/>
          <a:ext cx="618528" cy="563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393480" progId="Equation.DSMT4">
                  <p:embed/>
                </p:oleObj>
              </mc:Choice>
              <mc:Fallback>
                <p:oleObj name="Equation" r:id="rId6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20581" y="415969"/>
                        <a:ext cx="618528" cy="563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2B23331-8919-3254-B989-2ECA03D920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4375"/>
              </p:ext>
            </p:extLst>
          </p:nvPr>
        </p:nvGraphicFramePr>
        <p:xfrm>
          <a:off x="2064696" y="4351103"/>
          <a:ext cx="618528" cy="563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393480" progId="Equation.DSMT4">
                  <p:embed/>
                </p:oleObj>
              </mc:Choice>
              <mc:Fallback>
                <p:oleObj name="Equation" r:id="rId8" imgW="431640" imgH="393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6E9D1092-CFBA-88EE-647B-13F6AEFF8B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64696" y="4351103"/>
                        <a:ext cx="618528" cy="563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BCCEE98-DE63-AB85-0130-F30291C86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151218"/>
              </p:ext>
            </p:extLst>
          </p:nvPr>
        </p:nvGraphicFramePr>
        <p:xfrm>
          <a:off x="2933737" y="455566"/>
          <a:ext cx="618528" cy="563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393480" progId="Equation.DSMT4">
                  <p:embed/>
                </p:oleObj>
              </mc:Choice>
              <mc:Fallback>
                <p:oleObj name="Equation" r:id="rId10" imgW="431640" imgH="393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2B23331-8919-3254-B989-2ECA03D920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33737" y="455566"/>
                        <a:ext cx="618528" cy="563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FFAD009-BC79-CBEF-F7C1-2857EDFEB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368701"/>
              </p:ext>
            </p:extLst>
          </p:nvPr>
        </p:nvGraphicFramePr>
        <p:xfrm>
          <a:off x="3839789" y="4228698"/>
          <a:ext cx="618528" cy="563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40" imgH="393480" progId="Equation.DSMT4">
                  <p:embed/>
                </p:oleObj>
              </mc:Choice>
              <mc:Fallback>
                <p:oleObj name="Equation" r:id="rId12" imgW="431640" imgH="393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8BCCEE98-DE63-AB85-0130-F30291C865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39789" y="4228698"/>
                        <a:ext cx="618528" cy="563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EA29E785-FF2B-64FB-39EE-596752AE2358}"/>
              </a:ext>
            </a:extLst>
          </p:cNvPr>
          <p:cNvCxnSpPr/>
          <p:nvPr/>
        </p:nvCxnSpPr>
        <p:spPr>
          <a:xfrm>
            <a:off x="1943592" y="415969"/>
            <a:ext cx="0" cy="4127778"/>
          </a:xfrm>
          <a:prstGeom prst="line">
            <a:avLst/>
          </a:prstGeom>
          <a:ln w="38100">
            <a:solidFill>
              <a:srgbClr val="FF0000"/>
            </a:solidFill>
            <a:prstDash val="lgDashDot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544EC723-D8CC-C3D9-79DA-9DE7D6480A8A}"/>
              </a:ext>
            </a:extLst>
          </p:cNvPr>
          <p:cNvCxnSpPr/>
          <p:nvPr/>
        </p:nvCxnSpPr>
        <p:spPr>
          <a:xfrm>
            <a:off x="2804328" y="466071"/>
            <a:ext cx="0" cy="4127778"/>
          </a:xfrm>
          <a:prstGeom prst="line">
            <a:avLst/>
          </a:prstGeom>
          <a:ln w="38100">
            <a:solidFill>
              <a:srgbClr val="FF0000"/>
            </a:solidFill>
            <a:prstDash val="lgDashDot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BE88EE6C-2BF6-A75B-F351-8F2103E2E005}"/>
              </a:ext>
            </a:extLst>
          </p:cNvPr>
          <p:cNvCxnSpPr>
            <a:cxnSpLocks/>
          </p:cNvCxnSpPr>
          <p:nvPr/>
        </p:nvCxnSpPr>
        <p:spPr>
          <a:xfrm>
            <a:off x="3681674" y="415969"/>
            <a:ext cx="0" cy="4206971"/>
          </a:xfrm>
          <a:prstGeom prst="line">
            <a:avLst/>
          </a:prstGeom>
          <a:ln w="38100">
            <a:solidFill>
              <a:srgbClr val="FF0000"/>
            </a:solidFill>
            <a:prstDash val="lgDashDot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25670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2E9958-EAB0-BE29-65DD-312AFE8969E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E41C698-659C-6BB4-EB5F-52EF364FF3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5948" y="3441526"/>
            <a:ext cx="4109497" cy="341484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77B7EE7-DA80-B678-7E68-76AC67B0D6F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5054" y="3414880"/>
            <a:ext cx="4047223" cy="341484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01E7E98-B4C0-1612-9D2A-7387CF2F894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5949" y="0"/>
            <a:ext cx="4109497" cy="3454268"/>
          </a:xfrm>
          <a:prstGeom prst="rect">
            <a:avLst/>
          </a:prstGeom>
        </p:spPr>
      </p:pic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18F03DA6-5BDD-F3A2-4B8C-5F609FC613B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3079585"/>
              </p:ext>
            </p:extLst>
          </p:nvPr>
        </p:nvGraphicFramePr>
        <p:xfrm>
          <a:off x="94556" y="2264548"/>
          <a:ext cx="3484096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71822">
                  <a:extLst>
                    <a:ext uri="{9D8B030D-6E8A-4147-A177-3AD203B41FA5}">
                      <a16:colId xmlns:a16="http://schemas.microsoft.com/office/drawing/2014/main" val="3941483489"/>
                    </a:ext>
                  </a:extLst>
                </a:gridCol>
                <a:gridCol w="1712274">
                  <a:extLst>
                    <a:ext uri="{9D8B030D-6E8A-4147-A177-3AD203B41FA5}">
                      <a16:colId xmlns:a16="http://schemas.microsoft.com/office/drawing/2014/main" val="138492138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Param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25131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ample rate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44kHz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813373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entral Frequency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kHz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807961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Pulse width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s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500854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ulse Interval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.5s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92412010"/>
                  </a:ext>
                </a:extLst>
              </a:tr>
            </a:tbl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BC0C4A33-CCA9-48A8-185B-345A92D23F0E}"/>
              </a:ext>
            </a:extLst>
          </p:cNvPr>
          <p:cNvSpPr txBox="1"/>
          <p:nvPr/>
        </p:nvSpPr>
        <p:spPr>
          <a:xfrm>
            <a:off x="2054268" y="4803732"/>
            <a:ext cx="16897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roadening</a:t>
            </a:r>
            <a:r>
              <a:rPr lang="zh-CN" altLang="en-US" dirty="0"/>
              <a:t>？</a:t>
            </a: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3B3A3EAC-5AD7-6365-9C65-ACAA9FE044C5}"/>
              </a:ext>
            </a:extLst>
          </p:cNvPr>
          <p:cNvCxnSpPr/>
          <p:nvPr/>
        </p:nvCxnSpPr>
        <p:spPr>
          <a:xfrm>
            <a:off x="2661781" y="4446740"/>
            <a:ext cx="62630" cy="3569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73761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56F7FBF-8834-52A2-5B7D-E03AB115D0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909" y="291353"/>
            <a:ext cx="3796759" cy="313764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C0B3BB1-AD4F-B810-33C8-A35E10A13F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0064" y="345199"/>
            <a:ext cx="3638418" cy="3083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6032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9</TotalTime>
  <Words>76</Words>
  <Application>Microsoft Office PowerPoint</Application>
  <PresentationFormat>宽屏</PresentationFormat>
  <Paragraphs>40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1" baseType="lpstr">
      <vt:lpstr>等线</vt:lpstr>
      <vt:lpstr>等线 Light</vt:lpstr>
      <vt:lpstr>Arial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子晗 邢</dc:creator>
  <cp:lastModifiedBy>子晗 邢</cp:lastModifiedBy>
  <cp:revision>28</cp:revision>
  <dcterms:created xsi:type="dcterms:W3CDTF">2025-06-04T10:36:13Z</dcterms:created>
  <dcterms:modified xsi:type="dcterms:W3CDTF">2025-06-13T08:34:31Z</dcterms:modified>
</cp:coreProperties>
</file>